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78594B" w:rsidTr="00C300A5">
        <w:tc>
          <w:tcPr>
            <w:tcW w:w="4537" w:type="dxa"/>
          </w:tcPr>
          <w:p w:rsidR="00C300A5" w:rsidRPr="0078594B" w:rsidRDefault="00C300A5" w:rsidP="001A5A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D632BA" w:rsidRPr="006036C5" w:rsidRDefault="00C300A5" w:rsidP="00EC2F4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EC2F4F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5</w:t>
            </w: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EC2F4F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6</w:t>
            </w:r>
          </w:p>
        </w:tc>
        <w:tc>
          <w:tcPr>
            <w:tcW w:w="6096" w:type="dxa"/>
          </w:tcPr>
          <w:p w:rsidR="00C300A5" w:rsidRPr="001A1DB5" w:rsidRDefault="00C300A5" w:rsidP="001A5A0E">
            <w:pPr>
              <w:spacing w:line="360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 w:rsidR="00A546F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ỌC KỲ </w:t>
            </w:r>
            <w:r w:rsidR="00A4146D">
              <w:rPr>
                <w:rFonts w:ascii="Times New Roman" w:hAnsi="Times New Roman" w:cs="Times New Roman"/>
                <w:b/>
                <w:sz w:val="26"/>
                <w:szCs w:val="26"/>
              </w:rPr>
              <w:t>II – NGÀY 29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A4146D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A4146D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  <w:p w:rsidR="00C300A5" w:rsidRPr="000533B5" w:rsidRDefault="00C300A5" w:rsidP="000533B5">
            <w:pPr>
              <w:spacing w:line="360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A459F9">
              <w:rPr>
                <w:rFonts w:ascii="Times New Roman" w:hAnsi="Times New Roman" w:cs="Times New Roman"/>
                <w:b/>
                <w:sz w:val="26"/>
                <w:szCs w:val="26"/>
              </w:rPr>
              <w:t>TOÁN</w:t>
            </w:r>
            <w:r w:rsidRPr="00F822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F61518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B55F83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8594B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A459F9">
              <w:rPr>
                <w:rFonts w:ascii="Times New Roman" w:hAnsi="Times New Roman" w:cs="Times New Roman"/>
                <w:sz w:val="26"/>
                <w:szCs w:val="26"/>
              </w:rPr>
              <w:t xml:space="preserve"> 90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</w:tc>
      </w:tr>
    </w:tbl>
    <w:p w:rsidR="00C126CA" w:rsidRPr="00892AC2" w:rsidRDefault="00C126CA" w:rsidP="0062354F">
      <w:pPr>
        <w:tabs>
          <w:tab w:val="left" w:pos="8056"/>
        </w:tabs>
        <w:ind w:left="0" w:right="-285" w:firstLine="0"/>
        <w:rPr>
          <w:rFonts w:ascii="Times New Roman" w:hAnsi="Times New Roman" w:cs="Times New Roman"/>
          <w:b/>
          <w:sz w:val="10"/>
          <w:szCs w:val="28"/>
          <w:u w:val="single"/>
        </w:rPr>
      </w:pPr>
    </w:p>
    <w:p w:rsidR="00A81E35" w:rsidRPr="00D52811" w:rsidRDefault="00D632BA" w:rsidP="00D52811">
      <w:pPr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4146D" w:rsidRPr="00D52811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 xml:space="preserve"> điểm)</w:t>
      </w:r>
      <w:r w:rsidR="00A546F3" w:rsidRPr="00D52811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944794"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81E35" w:rsidRPr="00D52811">
        <w:rPr>
          <w:rFonts w:ascii="Times New Roman" w:hAnsi="Times New Roman" w:cs="Times New Roman"/>
          <w:sz w:val="28"/>
          <w:szCs w:val="28"/>
        </w:rPr>
        <w:t>Giải các bất phương trình sau:</w:t>
      </w:r>
    </w:p>
    <w:p w:rsidR="00A81E35" w:rsidRPr="00D52811" w:rsidRDefault="00A81E35" w:rsidP="00D52811">
      <w:pPr>
        <w:pStyle w:val="ListParagraph"/>
        <w:numPr>
          <w:ilvl w:val="0"/>
          <w:numId w:val="38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position w:val="-30"/>
          <w:sz w:val="28"/>
          <w:szCs w:val="28"/>
        </w:rPr>
        <w:object w:dxaOrig="3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9pt;height:40.35pt" o:ole="">
            <v:imagedata r:id="rId8" o:title=""/>
          </v:shape>
          <o:OLEObject Type="Embed" ProgID="Equation.DSMT4" ShapeID="_x0000_i1025" DrawAspect="Content" ObjectID="_1623054272" r:id="rId9"/>
        </w:object>
      </w:r>
      <w:r w:rsidRPr="00D52811">
        <w:rPr>
          <w:rFonts w:ascii="Times New Roman" w:hAnsi="Times New Roman" w:cs="Times New Roman"/>
          <w:sz w:val="28"/>
          <w:szCs w:val="28"/>
        </w:rPr>
        <w:t xml:space="preserve">  (1 điểm)</w:t>
      </w:r>
    </w:p>
    <w:p w:rsidR="00A81E35" w:rsidRPr="00D52811" w:rsidRDefault="00A81E35" w:rsidP="00D52811">
      <w:pPr>
        <w:pStyle w:val="ListParagraph"/>
        <w:numPr>
          <w:ilvl w:val="0"/>
          <w:numId w:val="38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position w:val="-26"/>
          <w:sz w:val="28"/>
          <w:szCs w:val="28"/>
        </w:rPr>
        <w:object w:dxaOrig="1680" w:dyaOrig="760">
          <v:shape id="_x0000_i1026" type="#_x0000_t75" style="width:83.85pt;height:38pt" o:ole="">
            <v:imagedata r:id="rId10" o:title=""/>
          </v:shape>
          <o:OLEObject Type="Embed" ProgID="Equation.DSMT4" ShapeID="_x0000_i1026" DrawAspect="Content" ObjectID="_1623054273" r:id="rId11"/>
        </w:object>
      </w:r>
      <w:r w:rsidRPr="00D52811">
        <w:rPr>
          <w:rFonts w:ascii="Times New Roman" w:hAnsi="Times New Roman" w:cs="Times New Roman"/>
          <w:sz w:val="28"/>
          <w:szCs w:val="28"/>
        </w:rPr>
        <w:tab/>
      </w:r>
      <w:r w:rsidRPr="00D52811">
        <w:rPr>
          <w:rFonts w:ascii="Times New Roman" w:hAnsi="Times New Roman" w:cs="Times New Roman"/>
          <w:sz w:val="28"/>
          <w:szCs w:val="28"/>
        </w:rPr>
        <w:tab/>
        <w:t xml:space="preserve">    (1 điểm)</w:t>
      </w:r>
    </w:p>
    <w:p w:rsidR="00D52811" w:rsidRPr="00892AC2" w:rsidRDefault="00D52811" w:rsidP="00D52811">
      <w:pPr>
        <w:ind w:left="0" w:firstLine="0"/>
        <w:rPr>
          <w:rFonts w:ascii="Times New Roman" w:hAnsi="Times New Roman" w:cs="Times New Roman"/>
          <w:b/>
          <w:sz w:val="12"/>
          <w:szCs w:val="28"/>
          <w:u w:val="single"/>
        </w:rPr>
      </w:pPr>
    </w:p>
    <w:p w:rsidR="00A81E35" w:rsidRPr="00D52811" w:rsidRDefault="00D632BA" w:rsidP="00D52811">
      <w:pPr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459F9" w:rsidRPr="00D52811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 xml:space="preserve"> điểm):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81E35" w:rsidRPr="00D52811">
        <w:rPr>
          <w:rFonts w:ascii="Times New Roman" w:hAnsi="Times New Roman" w:cs="Times New Roman"/>
          <w:color w:val="000000"/>
          <w:sz w:val="28"/>
          <w:szCs w:val="28"/>
        </w:rPr>
        <w:t xml:space="preserve">Cho </w:t>
      </w:r>
      <w:r w:rsidR="00A81E35" w:rsidRPr="00D52811">
        <w:rPr>
          <w:rFonts w:ascii="Times New Roman" w:hAnsi="Times New Roman" w:cs="Times New Roman"/>
          <w:color w:val="000000"/>
          <w:position w:val="-24"/>
          <w:sz w:val="28"/>
          <w:szCs w:val="28"/>
          <w:lang w:val="fr-FR"/>
        </w:rPr>
        <w:object w:dxaOrig="920" w:dyaOrig="660">
          <v:shape id="_x0000_i1027" type="#_x0000_t75" style="width:45.9pt;height:33.25pt" o:ole="">
            <v:imagedata r:id="rId12" o:title=""/>
          </v:shape>
          <o:OLEObject Type="Embed" ProgID="Equation.DSMT4" ShapeID="_x0000_i1027" DrawAspect="Content" ObjectID="_1623054274" r:id="rId13"/>
        </w:object>
      </w:r>
      <w:r w:rsidR="00A81E35" w:rsidRPr="00D52811">
        <w:rPr>
          <w:rFonts w:ascii="Times New Roman" w:hAnsi="Times New Roman" w:cs="Times New Roman"/>
          <w:color w:val="000000"/>
          <w:sz w:val="28"/>
          <w:szCs w:val="28"/>
        </w:rPr>
        <w:t xml:space="preserve"> với </w:t>
      </w:r>
      <w:r w:rsidR="00A81E35" w:rsidRPr="00D52811">
        <w:rPr>
          <w:rFonts w:ascii="Times New Roman" w:hAnsi="Times New Roman" w:cs="Times New Roman"/>
          <w:color w:val="000000"/>
          <w:position w:val="-6"/>
          <w:sz w:val="28"/>
          <w:szCs w:val="28"/>
          <w:lang w:val="fr-FR"/>
        </w:rPr>
        <w:object w:dxaOrig="1480" w:dyaOrig="380">
          <v:shape id="_x0000_i1028" type="#_x0000_t75" style="width:74.35pt;height:19pt" o:ole="">
            <v:imagedata r:id="rId14" o:title=""/>
          </v:shape>
          <o:OLEObject Type="Embed" ProgID="Equation.DSMT4" ShapeID="_x0000_i1028" DrawAspect="Content" ObjectID="_1623054275" r:id="rId15"/>
        </w:object>
      </w:r>
      <w:r w:rsidR="00A81E35" w:rsidRPr="00D52811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A81E35" w:rsidRPr="00D52811" w:rsidRDefault="00A81E35" w:rsidP="00D52811">
      <w:pPr>
        <w:ind w:left="426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D52811">
        <w:rPr>
          <w:rFonts w:ascii="Times New Roman" w:hAnsi="Times New Roman" w:cs="Times New Roman"/>
          <w:b/>
          <w:sz w:val="28"/>
          <w:szCs w:val="28"/>
        </w:rPr>
        <w:t xml:space="preserve">a) </w:t>
      </w:r>
      <w:r w:rsidRPr="00D52811">
        <w:rPr>
          <w:rFonts w:ascii="Times New Roman" w:hAnsi="Times New Roman" w:cs="Times New Roman"/>
          <w:color w:val="000000"/>
          <w:sz w:val="28"/>
          <w:szCs w:val="28"/>
        </w:rPr>
        <w:t>Tính cos</w:t>
      </w:r>
      <w:r w:rsidRPr="00D52811"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D52811">
        <w:rPr>
          <w:rFonts w:ascii="Times New Roman" w:hAnsi="Times New Roman" w:cs="Times New Roman"/>
          <w:color w:val="000000"/>
          <w:sz w:val="28"/>
          <w:szCs w:val="28"/>
        </w:rPr>
        <w:t>, tan</w:t>
      </w:r>
      <w:r w:rsidRPr="00D52811"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D52811">
        <w:rPr>
          <w:rFonts w:ascii="Times New Roman" w:hAnsi="Times New Roman" w:cs="Times New Roman"/>
          <w:color w:val="000000"/>
          <w:sz w:val="28"/>
          <w:szCs w:val="28"/>
        </w:rPr>
        <w:t>, cot</w:t>
      </w:r>
      <w:r w:rsidR="00304DB3" w:rsidRPr="00D52811"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</w:p>
    <w:p w:rsidR="00A81E35" w:rsidRPr="00D52811" w:rsidRDefault="00A81E35" w:rsidP="00D52811">
      <w:pPr>
        <w:ind w:left="426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D52811">
        <w:rPr>
          <w:rFonts w:ascii="Times New Roman" w:hAnsi="Times New Roman" w:cs="Times New Roman"/>
          <w:b/>
          <w:color w:val="000000"/>
          <w:sz w:val="28"/>
          <w:szCs w:val="28"/>
        </w:rPr>
        <w:t>b)</w:t>
      </w:r>
      <w:r w:rsidRPr="00D52811">
        <w:rPr>
          <w:rFonts w:ascii="Times New Roman" w:hAnsi="Times New Roman" w:cs="Times New Roman"/>
          <w:color w:val="000000"/>
          <w:sz w:val="28"/>
          <w:szCs w:val="28"/>
        </w:rPr>
        <w:t xml:space="preserve"> Tính cos2</w:t>
      </w:r>
      <w:r w:rsidR="00304DB3" w:rsidRPr="00D52811"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D5281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D52811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300" w:dyaOrig="680">
          <v:shape id="_x0000_i1029" type="#_x0000_t75" style="width:64.9pt;height:34pt" o:ole="">
            <v:imagedata r:id="rId16" o:title=""/>
          </v:shape>
          <o:OLEObject Type="Embed" ProgID="Equation.DSMT4" ShapeID="_x0000_i1029" DrawAspect="Content" ObjectID="_1623054276" r:id="rId17"/>
        </w:object>
      </w:r>
      <w:r w:rsidRPr="00D5281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D52811" w:rsidRPr="00892AC2" w:rsidRDefault="00D52811" w:rsidP="00D52811">
      <w:pPr>
        <w:ind w:left="0" w:right="-568" w:firstLine="0"/>
        <w:rPr>
          <w:rFonts w:ascii="Times New Roman" w:hAnsi="Times New Roman" w:cs="Times New Roman"/>
          <w:b/>
          <w:sz w:val="12"/>
          <w:szCs w:val="28"/>
          <w:u w:val="single"/>
        </w:rPr>
      </w:pPr>
    </w:p>
    <w:p w:rsidR="00D52811" w:rsidRDefault="00D632BA" w:rsidP="00D52811">
      <w:pPr>
        <w:ind w:left="0" w:right="-568" w:firstLine="0"/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 w:rsidR="00B55F83"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4146D" w:rsidRPr="00D52811"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 xml:space="preserve"> điểm):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52811" w:rsidRPr="00D52811">
        <w:rPr>
          <w:rFonts w:ascii="Times New Roman" w:hAnsi="Times New Roman" w:cs="Times New Roman"/>
          <w:sz w:val="28"/>
          <w:szCs w:val="28"/>
        </w:rPr>
        <w:t xml:space="preserve">Chứng minh rằng : </w:t>
      </w:r>
    </w:p>
    <w:p w:rsidR="00EC2F4F" w:rsidRPr="00D52811" w:rsidRDefault="00D52811" w:rsidP="00D52811">
      <w:pPr>
        <w:ind w:left="720" w:right="-568" w:firstLine="72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52811">
        <w:rPr>
          <w:rFonts w:ascii="Times New Roman" w:hAnsi="Times New Roman" w:cs="Times New Roman"/>
          <w:position w:val="-6"/>
          <w:sz w:val="28"/>
          <w:szCs w:val="28"/>
        </w:rPr>
        <w:object w:dxaOrig="4020" w:dyaOrig="380">
          <v:shape id="_x0000_i1030" type="#_x0000_t75" style="width:225.5pt;height:20.55pt" o:ole="">
            <v:imagedata r:id="rId18" o:title=""/>
          </v:shape>
          <o:OLEObject Type="Embed" ProgID="Equation.DSMT4" ShapeID="_x0000_i1030" DrawAspect="Content" ObjectID="_1623054277" r:id="rId19"/>
        </w:object>
      </w:r>
      <w:r w:rsidRPr="00D52811">
        <w:rPr>
          <w:rFonts w:ascii="Times New Roman" w:hAnsi="Times New Roman" w:cs="Times New Roman"/>
          <w:sz w:val="28"/>
          <w:szCs w:val="28"/>
        </w:rPr>
        <w:t xml:space="preserve"> = 2</w:t>
      </w:r>
    </w:p>
    <w:p w:rsidR="00A4146D" w:rsidRPr="00892AC2" w:rsidRDefault="00A4146D" w:rsidP="00D52811">
      <w:pPr>
        <w:rPr>
          <w:rFonts w:ascii="Times New Roman" w:hAnsi="Times New Roman" w:cs="Times New Roman"/>
          <w:b/>
          <w:sz w:val="12"/>
          <w:szCs w:val="28"/>
          <w:u w:val="single"/>
        </w:rPr>
      </w:pPr>
    </w:p>
    <w:p w:rsidR="00EC2F4F" w:rsidRPr="00D52811" w:rsidRDefault="007076D0" w:rsidP="00D52811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4146D" w:rsidRPr="00D52811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 xml:space="preserve"> điểm):</w:t>
      </w:r>
      <w:r w:rsidR="006036C5" w:rsidRPr="00D528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D52811" w:rsidRPr="00D52811" w:rsidRDefault="00D52811" w:rsidP="00D52811">
      <w:pPr>
        <w:pStyle w:val="ListParagraph"/>
        <w:numPr>
          <w:ilvl w:val="0"/>
          <w:numId w:val="41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sz w:val="28"/>
          <w:szCs w:val="28"/>
        </w:rPr>
        <w:t xml:space="preserve">Viết phương trình đường thẳng (d) biết (d) qua điểm P(0;-5) và song song với đường thẳng </w:t>
      </w:r>
      <w:r w:rsidRPr="00D52811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031" type="#_x0000_t75" style="width:106pt;height:21.35pt" o:ole="">
            <v:imagedata r:id="rId20" o:title=""/>
          </v:shape>
          <o:OLEObject Type="Embed" ProgID="Equation.DSMT4" ShapeID="_x0000_i1031" DrawAspect="Content" ObjectID="_1623054278" r:id="rId21"/>
        </w:object>
      </w:r>
      <w:r w:rsidRPr="00D528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52811" w:rsidRPr="00D52811" w:rsidRDefault="00D52811" w:rsidP="00D52811">
      <w:pPr>
        <w:pStyle w:val="ListParagraph"/>
        <w:numPr>
          <w:ilvl w:val="0"/>
          <w:numId w:val="41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sz w:val="28"/>
          <w:szCs w:val="28"/>
        </w:rPr>
        <w:t>Viết phương trình đường tròn (C) biết (C) có tâm I(2,-3) và đi qua A(-5,4)</w:t>
      </w:r>
    </w:p>
    <w:p w:rsidR="00A4146D" w:rsidRPr="00892AC2" w:rsidRDefault="00A4146D" w:rsidP="00D52811">
      <w:pPr>
        <w:ind w:left="0" w:firstLine="0"/>
        <w:rPr>
          <w:rFonts w:ascii="Times New Roman" w:hAnsi="Times New Roman" w:cs="Times New Roman"/>
          <w:b/>
          <w:sz w:val="12"/>
          <w:szCs w:val="28"/>
          <w:u w:val="single"/>
        </w:rPr>
      </w:pPr>
    </w:p>
    <w:p w:rsidR="00D52811" w:rsidRPr="00D52811" w:rsidRDefault="009A0CDF" w:rsidP="00D52811">
      <w:pPr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r w:rsidR="007076D0" w:rsidRPr="00D52811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4146D" w:rsidRPr="00D52811">
        <w:rPr>
          <w:rFonts w:ascii="Times New Roman" w:hAnsi="Times New Roman" w:cs="Times New Roman"/>
          <w:b/>
          <w:i/>
          <w:sz w:val="28"/>
          <w:szCs w:val="28"/>
        </w:rPr>
        <w:t>(1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 xml:space="preserve"> điểm):</w:t>
      </w:r>
      <w:r w:rsidR="00A546F3"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52811" w:rsidRPr="00D52811">
        <w:rPr>
          <w:rFonts w:ascii="Times New Roman" w:hAnsi="Times New Roman" w:cs="Times New Roman"/>
          <w:sz w:val="28"/>
          <w:szCs w:val="28"/>
        </w:rPr>
        <w:t>Chứng minh đẳng thức lượng giác sau:</w:t>
      </w:r>
    </w:p>
    <w:p w:rsidR="000533B5" w:rsidRPr="00D52811" w:rsidRDefault="00D52811" w:rsidP="00D52811">
      <w:pPr>
        <w:ind w:left="720" w:firstLine="720"/>
        <w:rPr>
          <w:rFonts w:ascii="Times New Roman" w:hAnsi="Times New Roman" w:cs="Times New Roman"/>
          <w:b/>
          <w:sz w:val="28"/>
          <w:szCs w:val="28"/>
        </w:rPr>
      </w:pPr>
      <w:r w:rsidRPr="00D52811">
        <w:rPr>
          <w:rFonts w:ascii="Times New Roman" w:hAnsi="Times New Roman" w:cs="Times New Roman"/>
          <w:position w:val="-24"/>
          <w:sz w:val="28"/>
          <w:szCs w:val="28"/>
        </w:rPr>
        <w:object w:dxaOrig="2520" w:dyaOrig="620">
          <v:shape id="_x0000_i1032" type="#_x0000_t75" style="width:165.35pt;height:40.35pt" o:ole="">
            <v:imagedata r:id="rId22" o:title=""/>
          </v:shape>
          <o:OLEObject Type="Embed" ProgID="Equation.DSMT4" ShapeID="_x0000_i1032" DrawAspect="Content" ObjectID="_1623054279" r:id="rId23"/>
        </w:object>
      </w:r>
    </w:p>
    <w:p w:rsidR="00A4146D" w:rsidRPr="00892AC2" w:rsidRDefault="00A4146D" w:rsidP="00D52811">
      <w:pPr>
        <w:ind w:left="0" w:firstLine="0"/>
        <w:rPr>
          <w:rFonts w:ascii="Times New Roman" w:hAnsi="Times New Roman" w:cs="Times New Roman"/>
          <w:b/>
          <w:sz w:val="12"/>
          <w:szCs w:val="28"/>
          <w:u w:val="single"/>
        </w:rPr>
      </w:pPr>
    </w:p>
    <w:p w:rsidR="00D52811" w:rsidRPr="00D52811" w:rsidRDefault="00A4146D" w:rsidP="00D52811">
      <w:pPr>
        <w:widowControl w:val="0"/>
        <w:ind w:left="0" w:firstLine="0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>(1 điểm):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52811" w:rsidRPr="00D52811">
        <w:rPr>
          <w:rFonts w:ascii="Times New Roman" w:hAnsi="Times New Roman" w:cs="Times New Roman"/>
          <w:sz w:val="28"/>
          <w:szCs w:val="28"/>
        </w:rPr>
        <w:t>Cho bất phương trình:</w:t>
      </w:r>
      <w:r w:rsidR="00D52811" w:rsidRPr="00D52811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3200" w:dyaOrig="420">
          <v:shape id="_x0000_i1033" type="#_x0000_t75" style="width:159.8pt;height:21.35pt" o:ole="">
            <v:imagedata r:id="rId24" o:title=""/>
          </v:shape>
          <o:OLEObject Type="Embed" ProgID="Equation.DSMT4" ShapeID="_x0000_i1033" DrawAspect="Content" ObjectID="_1623054280" r:id="rId25"/>
        </w:object>
      </w:r>
      <w:r w:rsidR="00D52811" w:rsidRPr="00D52811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D52811" w:rsidRPr="00D52811">
        <w:rPr>
          <w:rFonts w:ascii="Times New Roman" w:hAnsi="Times New Roman" w:cs="Times New Roman"/>
          <w:sz w:val="28"/>
          <w:szCs w:val="28"/>
        </w:rPr>
        <w:t xml:space="preserve">Xác định </w:t>
      </w:r>
      <w:r w:rsidR="00D52811" w:rsidRPr="00D52811">
        <w:rPr>
          <w:rFonts w:ascii="Times New Roman" w:hAnsi="Times New Roman" w:cs="Times New Roman"/>
          <w:i/>
          <w:sz w:val="28"/>
          <w:szCs w:val="28"/>
        </w:rPr>
        <w:t>m</w:t>
      </w:r>
      <w:r w:rsidR="00D52811" w:rsidRPr="00D52811">
        <w:rPr>
          <w:rFonts w:ascii="Times New Roman" w:hAnsi="Times New Roman" w:cs="Times New Roman"/>
          <w:sz w:val="28"/>
          <w:szCs w:val="28"/>
        </w:rPr>
        <w:t xml:space="preserve"> để bất phương trình nghiệm đúng với mọi giá trị của </w:t>
      </w:r>
      <w:r w:rsidR="00D52811" w:rsidRPr="00D52811">
        <w:rPr>
          <w:rFonts w:ascii="Times New Roman" w:hAnsi="Times New Roman" w:cs="Times New Roman"/>
          <w:i/>
          <w:sz w:val="28"/>
          <w:szCs w:val="28"/>
        </w:rPr>
        <w:t>x</w:t>
      </w:r>
      <w:r w:rsidR="00D52811" w:rsidRPr="00D52811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A4146D" w:rsidRPr="00892AC2" w:rsidRDefault="00A4146D" w:rsidP="00D52811">
      <w:pPr>
        <w:ind w:left="0" w:firstLine="0"/>
        <w:rPr>
          <w:rFonts w:ascii="Times New Roman" w:hAnsi="Times New Roman" w:cs="Times New Roman"/>
          <w:b/>
          <w:sz w:val="12"/>
          <w:szCs w:val="28"/>
          <w:u w:val="single"/>
        </w:rPr>
      </w:pPr>
    </w:p>
    <w:p w:rsidR="00D52811" w:rsidRPr="00D52811" w:rsidRDefault="00A4146D" w:rsidP="00D52811">
      <w:pPr>
        <w:widowControl w:val="0"/>
        <w:ind w:left="0" w:firstLine="0"/>
        <w:rPr>
          <w:rFonts w:ascii="Times New Roman" w:hAnsi="Times New Roman" w:cs="Times New Roman"/>
          <w:sz w:val="28"/>
          <w:szCs w:val="28"/>
        </w:rPr>
      </w:pPr>
      <w:r w:rsidRPr="00D52811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2811">
        <w:rPr>
          <w:rFonts w:ascii="Times New Roman" w:hAnsi="Times New Roman" w:cs="Times New Roman"/>
          <w:b/>
          <w:i/>
          <w:sz w:val="28"/>
          <w:szCs w:val="28"/>
        </w:rPr>
        <w:t>(1 điểm):</w:t>
      </w:r>
      <w:r w:rsidRPr="00D5281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52811" w:rsidRPr="00D52811">
        <w:rPr>
          <w:rFonts w:ascii="Times New Roman" w:hAnsi="Times New Roman" w:cs="Times New Roman"/>
          <w:sz w:val="28"/>
          <w:szCs w:val="28"/>
        </w:rPr>
        <w:t>Trong mặt phẳng tọa độ Oxy , cho đường thẳng (d</w:t>
      </w:r>
      <w:r w:rsidR="00D52811" w:rsidRPr="00D5281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52811" w:rsidRPr="00D52811">
        <w:rPr>
          <w:rFonts w:ascii="Times New Roman" w:hAnsi="Times New Roman" w:cs="Times New Roman"/>
          <w:sz w:val="28"/>
          <w:szCs w:val="28"/>
        </w:rPr>
        <w:t xml:space="preserve">): x -3y +6 =0; </w:t>
      </w:r>
    </w:p>
    <w:p w:rsidR="00D52811" w:rsidRPr="00D52811" w:rsidRDefault="00D52811" w:rsidP="00D52811">
      <w:pPr>
        <w:widowControl w:val="0"/>
        <w:ind w:left="0" w:firstLine="0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D52811">
        <w:rPr>
          <w:rFonts w:ascii="Times New Roman" w:hAnsi="Times New Roman" w:cs="Times New Roman"/>
          <w:sz w:val="28"/>
          <w:szCs w:val="28"/>
        </w:rPr>
        <w:t>(d</w:t>
      </w:r>
      <w:r w:rsidRPr="00D5281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52811">
        <w:rPr>
          <w:rFonts w:ascii="Times New Roman" w:hAnsi="Times New Roman" w:cs="Times New Roman"/>
          <w:sz w:val="28"/>
          <w:szCs w:val="28"/>
        </w:rPr>
        <w:t xml:space="preserve">): 2x –y -3 =0. Viết phương trình đường thẳng  </w:t>
      </w:r>
      <w:bookmarkStart w:id="0" w:name="_GoBack"/>
      <w:bookmarkEnd w:id="0"/>
      <w:r w:rsidRPr="00D52811">
        <w:rPr>
          <w:rFonts w:ascii="Times New Roman" w:hAnsi="Times New Roman" w:cs="Times New Roman"/>
          <w:sz w:val="28"/>
          <w:szCs w:val="28"/>
        </w:rPr>
        <w:t>(d) đối xứng của (d</w:t>
      </w:r>
      <w:r w:rsidRPr="00D5281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52811">
        <w:rPr>
          <w:rFonts w:ascii="Times New Roman" w:hAnsi="Times New Roman" w:cs="Times New Roman"/>
          <w:sz w:val="28"/>
          <w:szCs w:val="28"/>
        </w:rPr>
        <w:t>) qua (d</w:t>
      </w:r>
      <w:r w:rsidRPr="00D5281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52811">
        <w:rPr>
          <w:rFonts w:ascii="Times New Roman" w:hAnsi="Times New Roman" w:cs="Times New Roman"/>
          <w:sz w:val="28"/>
          <w:szCs w:val="28"/>
        </w:rPr>
        <w:t>).</w:t>
      </w:r>
    </w:p>
    <w:p w:rsidR="00A459F9" w:rsidRPr="00A459F9" w:rsidRDefault="00A459F9" w:rsidP="000533B5">
      <w:pPr>
        <w:spacing w:line="276" w:lineRule="auto"/>
        <w:ind w:firstLine="35"/>
        <w:rPr>
          <w:rFonts w:ascii="Times New Roman" w:hAnsi="Times New Roman" w:cs="Times New Roman"/>
          <w:sz w:val="26"/>
          <w:szCs w:val="26"/>
        </w:rPr>
      </w:pPr>
    </w:p>
    <w:p w:rsidR="00A64D4D" w:rsidRDefault="00A64D4D" w:rsidP="00046CF3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3A1D61">
        <w:rPr>
          <w:rFonts w:ascii="Times New Roman" w:hAnsi="Times New Roman" w:cs="Times New Roman"/>
          <w:b/>
          <w:sz w:val="26"/>
          <w:szCs w:val="24"/>
        </w:rPr>
        <w:t>-------------------------------------------------Hết-------------------------------------------------------</w:t>
      </w:r>
    </w:p>
    <w:p w:rsidR="00C126CA" w:rsidRDefault="00C126CA" w:rsidP="00046CF3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</w:p>
    <w:p w:rsidR="001A5A0E" w:rsidRDefault="001A5A0E" w:rsidP="00530ACB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4D4D" w:rsidRDefault="00A64D4D" w:rsidP="00530ACB">
      <w:pPr>
        <w:spacing w:line="276" w:lineRule="auto"/>
        <w:ind w:left="66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Họ và tên học sinh: </w:t>
      </w:r>
      <w:r w:rsidRPr="00A64D4D">
        <w:rPr>
          <w:rFonts w:ascii="Times New Roman" w:hAnsi="Times New Roman" w:cs="Times New Roman"/>
          <w:sz w:val="24"/>
          <w:szCs w:val="24"/>
        </w:rPr>
        <w:t>………………………………………….</w:t>
      </w:r>
      <w:r>
        <w:rPr>
          <w:rFonts w:ascii="Times New Roman" w:hAnsi="Times New Roman" w:cs="Times New Roman"/>
          <w:b/>
          <w:sz w:val="24"/>
          <w:szCs w:val="24"/>
        </w:rPr>
        <w:t xml:space="preserve">Lớp: </w:t>
      </w:r>
      <w:r w:rsidRPr="00A64D4D">
        <w:rPr>
          <w:rFonts w:ascii="Times New Roman" w:hAnsi="Times New Roman" w:cs="Times New Roman"/>
          <w:sz w:val="24"/>
          <w:szCs w:val="24"/>
        </w:rPr>
        <w:t xml:space="preserve">…………… </w:t>
      </w:r>
      <w:r>
        <w:rPr>
          <w:rFonts w:ascii="Times New Roman" w:hAnsi="Times New Roman" w:cs="Times New Roman"/>
          <w:b/>
          <w:sz w:val="24"/>
          <w:szCs w:val="24"/>
        </w:rPr>
        <w:t>SBD:</w:t>
      </w:r>
      <w:r w:rsidRPr="00A64D4D">
        <w:rPr>
          <w:rFonts w:ascii="Times New Roman" w:hAnsi="Times New Roman" w:cs="Times New Roman"/>
          <w:sz w:val="24"/>
          <w:szCs w:val="24"/>
        </w:rPr>
        <w:t>………..…………</w:t>
      </w:r>
    </w:p>
    <w:sectPr w:rsidR="00A64D4D" w:rsidSect="007173A6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type w:val="continuous"/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45D3" w:rsidRDefault="00AC45D3" w:rsidP="00FE300D">
      <w:pPr>
        <w:spacing w:line="240" w:lineRule="auto"/>
      </w:pPr>
      <w:r>
        <w:separator/>
      </w:r>
    </w:p>
  </w:endnote>
  <w:endnote w:type="continuationSeparator" w:id="1">
    <w:p w:rsidR="00AC45D3" w:rsidRDefault="00AC45D3" w:rsidP="00FE3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345A" w:rsidRDefault="00B4345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345A" w:rsidRDefault="00B4345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345A" w:rsidRDefault="00B4345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45D3" w:rsidRDefault="00AC45D3" w:rsidP="00FE300D">
      <w:pPr>
        <w:spacing w:line="240" w:lineRule="auto"/>
      </w:pPr>
      <w:r>
        <w:separator/>
      </w:r>
    </w:p>
  </w:footnote>
  <w:footnote w:type="continuationSeparator" w:id="1">
    <w:p w:rsidR="00AC45D3" w:rsidRDefault="00AC45D3" w:rsidP="00FE300D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345A" w:rsidRDefault="00B4345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345A" w:rsidRPr="00B4345A" w:rsidRDefault="00B4345A" w:rsidP="00B4345A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B4345A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59394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B4345A">
      <w:rPr>
        <w:rFonts w:ascii="Times New Roman" w:hAnsi="Times New Roman" w:cs="Times New Roman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59393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B4345A" w:rsidRDefault="00B4345A" w:rsidP="00B4345A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B4345A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B4345A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4345A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B4345A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B4345A" w:rsidRDefault="00B4345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345A" w:rsidRDefault="00B4345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A1C9A"/>
    <w:multiLevelType w:val="hybridMultilevel"/>
    <w:tmpl w:val="9A620FDC"/>
    <w:lvl w:ilvl="0" w:tplc="2F5C398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2F050A"/>
    <w:multiLevelType w:val="hybridMultilevel"/>
    <w:tmpl w:val="EBF0F54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058A40CD"/>
    <w:multiLevelType w:val="hybridMultilevel"/>
    <w:tmpl w:val="0302A4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645BF0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CB2409"/>
    <w:multiLevelType w:val="hybridMultilevel"/>
    <w:tmpl w:val="3D4E52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C31407"/>
    <w:multiLevelType w:val="hybridMultilevel"/>
    <w:tmpl w:val="244824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F3D11"/>
    <w:multiLevelType w:val="hybridMultilevel"/>
    <w:tmpl w:val="C90C6AF0"/>
    <w:lvl w:ilvl="0" w:tplc="B4B075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C24BD0"/>
    <w:multiLevelType w:val="hybridMultilevel"/>
    <w:tmpl w:val="68DEAAA2"/>
    <w:lvl w:ilvl="0" w:tplc="901C133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32700F"/>
    <w:multiLevelType w:val="hybridMultilevel"/>
    <w:tmpl w:val="9D52D44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26F94770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B61AAF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>
    <w:nsid w:val="2D252642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1E42D9"/>
    <w:multiLevelType w:val="hybridMultilevel"/>
    <w:tmpl w:val="F438AD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6466832"/>
    <w:multiLevelType w:val="hybridMultilevel"/>
    <w:tmpl w:val="C624C59C"/>
    <w:lvl w:ilvl="0" w:tplc="6C0EEB4E">
      <w:start w:val="1"/>
      <w:numFmt w:val="lowerLetter"/>
      <w:lvlText w:val="%1)"/>
      <w:lvlJc w:val="left"/>
      <w:pPr>
        <w:ind w:left="6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FE5C29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9244F0"/>
    <w:multiLevelType w:val="hybridMultilevel"/>
    <w:tmpl w:val="A650E512"/>
    <w:lvl w:ilvl="0" w:tplc="0A24782C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90117C"/>
    <w:multiLevelType w:val="hybridMultilevel"/>
    <w:tmpl w:val="19B48A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B233E2"/>
    <w:multiLevelType w:val="hybridMultilevel"/>
    <w:tmpl w:val="42449C72"/>
    <w:lvl w:ilvl="0" w:tplc="D8D4D0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DA65C26"/>
    <w:multiLevelType w:val="hybridMultilevel"/>
    <w:tmpl w:val="3402B4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901C1E"/>
    <w:multiLevelType w:val="hybridMultilevel"/>
    <w:tmpl w:val="C6E4AC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084FB2"/>
    <w:multiLevelType w:val="hybridMultilevel"/>
    <w:tmpl w:val="8CD2C976"/>
    <w:lvl w:ilvl="0" w:tplc="457AC69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C459DF"/>
    <w:multiLevelType w:val="hybridMultilevel"/>
    <w:tmpl w:val="D8E6A2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A74961"/>
    <w:multiLevelType w:val="hybridMultilevel"/>
    <w:tmpl w:val="0C9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2E6609"/>
    <w:multiLevelType w:val="hybridMultilevel"/>
    <w:tmpl w:val="A002140A"/>
    <w:lvl w:ilvl="0" w:tplc="6B1A2144">
      <w:numFmt w:val="bullet"/>
      <w:lvlText w:val=""/>
      <w:lvlJc w:val="left"/>
      <w:pPr>
        <w:ind w:left="76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26">
    <w:nsid w:val="555A184B"/>
    <w:multiLevelType w:val="hybridMultilevel"/>
    <w:tmpl w:val="79D0AA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67052CE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8">
    <w:nsid w:val="5C7D6437"/>
    <w:multiLevelType w:val="hybridMultilevel"/>
    <w:tmpl w:val="ADC264FA"/>
    <w:lvl w:ilvl="0" w:tplc="2EF6F5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7F633C"/>
    <w:multiLevelType w:val="hybridMultilevel"/>
    <w:tmpl w:val="3E9E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2C26D0"/>
    <w:multiLevelType w:val="hybridMultilevel"/>
    <w:tmpl w:val="8BD61F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120C4C"/>
    <w:multiLevelType w:val="hybridMultilevel"/>
    <w:tmpl w:val="3F308A92"/>
    <w:lvl w:ilvl="0" w:tplc="5D6EBC88">
      <w:start w:val="1"/>
      <w:numFmt w:val="upperLetter"/>
      <w:lvlText w:val="%1."/>
      <w:lvlJc w:val="left"/>
      <w:pPr>
        <w:ind w:left="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32">
    <w:nsid w:val="63283328"/>
    <w:multiLevelType w:val="hybridMultilevel"/>
    <w:tmpl w:val="BEFA2022"/>
    <w:lvl w:ilvl="0" w:tplc="E3D2A700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2B6C95"/>
    <w:multiLevelType w:val="hybridMultilevel"/>
    <w:tmpl w:val="6F00B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CB62C0"/>
    <w:multiLevelType w:val="hybridMultilevel"/>
    <w:tmpl w:val="27BE0BF4"/>
    <w:lvl w:ilvl="0" w:tplc="98486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3B7591"/>
    <w:multiLevelType w:val="hybridMultilevel"/>
    <w:tmpl w:val="15747778"/>
    <w:lvl w:ilvl="0" w:tplc="9F4E02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1D4D5E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384BA8"/>
    <w:multiLevelType w:val="hybridMultilevel"/>
    <w:tmpl w:val="47BED5B8"/>
    <w:lvl w:ilvl="0" w:tplc="0BEC9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5534F83"/>
    <w:multiLevelType w:val="hybridMultilevel"/>
    <w:tmpl w:val="C87C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B95691"/>
    <w:multiLevelType w:val="hybridMultilevel"/>
    <w:tmpl w:val="931C0D34"/>
    <w:lvl w:ilvl="0" w:tplc="CCF21D96">
      <w:start w:val="1"/>
      <w:numFmt w:val="lowerLetter"/>
      <w:lvlText w:val="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0">
    <w:nsid w:val="7FCB5875"/>
    <w:multiLevelType w:val="hybridMultilevel"/>
    <w:tmpl w:val="0D24993E"/>
    <w:lvl w:ilvl="0" w:tplc="435474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9"/>
  </w:num>
  <w:num w:numId="4">
    <w:abstractNumId w:val="7"/>
  </w:num>
  <w:num w:numId="5">
    <w:abstractNumId w:val="0"/>
  </w:num>
  <w:num w:numId="6">
    <w:abstractNumId w:val="35"/>
  </w:num>
  <w:num w:numId="7">
    <w:abstractNumId w:val="6"/>
  </w:num>
  <w:num w:numId="8">
    <w:abstractNumId w:val="31"/>
  </w:num>
  <w:num w:numId="9">
    <w:abstractNumId w:val="10"/>
  </w:num>
  <w:num w:numId="10">
    <w:abstractNumId w:val="30"/>
  </w:num>
  <w:num w:numId="11">
    <w:abstractNumId w:val="1"/>
  </w:num>
  <w:num w:numId="12">
    <w:abstractNumId w:val="32"/>
  </w:num>
  <w:num w:numId="13">
    <w:abstractNumId w:val="17"/>
  </w:num>
  <w:num w:numId="14">
    <w:abstractNumId w:val="34"/>
  </w:num>
  <w:num w:numId="15">
    <w:abstractNumId w:val="29"/>
  </w:num>
  <w:num w:numId="16">
    <w:abstractNumId w:val="24"/>
  </w:num>
  <w:num w:numId="17">
    <w:abstractNumId w:val="38"/>
  </w:num>
  <w:num w:numId="18">
    <w:abstractNumId w:val="12"/>
  </w:num>
  <w:num w:numId="19">
    <w:abstractNumId w:val="40"/>
  </w:num>
  <w:num w:numId="20">
    <w:abstractNumId w:val="33"/>
  </w:num>
  <w:num w:numId="21">
    <w:abstractNumId w:val="27"/>
  </w:num>
  <w:num w:numId="22">
    <w:abstractNumId w:val="36"/>
  </w:num>
  <w:num w:numId="23">
    <w:abstractNumId w:val="11"/>
  </w:num>
  <w:num w:numId="24">
    <w:abstractNumId w:val="3"/>
  </w:num>
  <w:num w:numId="25">
    <w:abstractNumId w:val="37"/>
  </w:num>
  <w:num w:numId="26">
    <w:abstractNumId w:val="19"/>
  </w:num>
  <w:num w:numId="27">
    <w:abstractNumId w:val="13"/>
  </w:num>
  <w:num w:numId="28">
    <w:abstractNumId w:val="16"/>
  </w:num>
  <w:num w:numId="29">
    <w:abstractNumId w:val="28"/>
  </w:num>
  <w:num w:numId="30">
    <w:abstractNumId w:val="25"/>
  </w:num>
  <w:num w:numId="31">
    <w:abstractNumId w:val="18"/>
  </w:num>
  <w:num w:numId="32">
    <w:abstractNumId w:val="39"/>
  </w:num>
  <w:num w:numId="33">
    <w:abstractNumId w:val="4"/>
  </w:num>
  <w:num w:numId="34">
    <w:abstractNumId w:val="2"/>
  </w:num>
  <w:num w:numId="35">
    <w:abstractNumId w:val="15"/>
  </w:num>
  <w:num w:numId="36">
    <w:abstractNumId w:val="14"/>
  </w:num>
  <w:num w:numId="37">
    <w:abstractNumId w:val="26"/>
  </w:num>
  <w:num w:numId="38">
    <w:abstractNumId w:val="22"/>
  </w:num>
  <w:num w:numId="39">
    <w:abstractNumId w:val="20"/>
  </w:num>
  <w:num w:numId="40">
    <w:abstractNumId w:val="21"/>
  </w:num>
  <w:num w:numId="41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20"/>
  <w:characterSpacingControl w:val="doNotCompress"/>
  <w:hdrShapeDefaults>
    <o:shapedefaults v:ext="edit" spidmax="60418"/>
    <o:shapelayout v:ext="edit">
      <o:idmap v:ext="edit" data="58"/>
    </o:shapelayout>
  </w:hdrShapeDefaults>
  <w:footnotePr>
    <w:footnote w:id="0"/>
    <w:footnote w:id="1"/>
  </w:footnotePr>
  <w:endnotePr>
    <w:endnote w:id="0"/>
    <w:endnote w:id="1"/>
  </w:endnotePr>
  <w:compat/>
  <w:rsids>
    <w:rsidRoot w:val="000B214E"/>
    <w:rsid w:val="000118C6"/>
    <w:rsid w:val="000430A3"/>
    <w:rsid w:val="0004624C"/>
    <w:rsid w:val="00046CF3"/>
    <w:rsid w:val="000533B5"/>
    <w:rsid w:val="00061DF5"/>
    <w:rsid w:val="0006445F"/>
    <w:rsid w:val="000919BA"/>
    <w:rsid w:val="000A3A19"/>
    <w:rsid w:val="000B214E"/>
    <w:rsid w:val="00114A73"/>
    <w:rsid w:val="00123CDC"/>
    <w:rsid w:val="001403F4"/>
    <w:rsid w:val="00141AFF"/>
    <w:rsid w:val="00162CF0"/>
    <w:rsid w:val="0016458E"/>
    <w:rsid w:val="00166494"/>
    <w:rsid w:val="0018342B"/>
    <w:rsid w:val="001A017B"/>
    <w:rsid w:val="001A5A0E"/>
    <w:rsid w:val="001B51E2"/>
    <w:rsid w:val="001F47A6"/>
    <w:rsid w:val="00211621"/>
    <w:rsid w:val="00214560"/>
    <w:rsid w:val="0022246E"/>
    <w:rsid w:val="00232B4A"/>
    <w:rsid w:val="002638F8"/>
    <w:rsid w:val="0028231C"/>
    <w:rsid w:val="002A27D4"/>
    <w:rsid w:val="002D135C"/>
    <w:rsid w:val="002E6002"/>
    <w:rsid w:val="002F037A"/>
    <w:rsid w:val="00304DB3"/>
    <w:rsid w:val="00321DFD"/>
    <w:rsid w:val="00353DA5"/>
    <w:rsid w:val="00391DC9"/>
    <w:rsid w:val="003A1D61"/>
    <w:rsid w:val="003A3454"/>
    <w:rsid w:val="003C0C88"/>
    <w:rsid w:val="003E7FD3"/>
    <w:rsid w:val="003F34A9"/>
    <w:rsid w:val="003F3568"/>
    <w:rsid w:val="004325B5"/>
    <w:rsid w:val="00485C9D"/>
    <w:rsid w:val="00492359"/>
    <w:rsid w:val="004A6F88"/>
    <w:rsid w:val="004A70F1"/>
    <w:rsid w:val="004B2345"/>
    <w:rsid w:val="004D353A"/>
    <w:rsid w:val="004D4722"/>
    <w:rsid w:val="004E7EAD"/>
    <w:rsid w:val="004F2C30"/>
    <w:rsid w:val="00525392"/>
    <w:rsid w:val="00530ACB"/>
    <w:rsid w:val="00531A11"/>
    <w:rsid w:val="005332E5"/>
    <w:rsid w:val="00534745"/>
    <w:rsid w:val="005403E4"/>
    <w:rsid w:val="005563E1"/>
    <w:rsid w:val="0058203A"/>
    <w:rsid w:val="005924D9"/>
    <w:rsid w:val="005C22BF"/>
    <w:rsid w:val="005C54AE"/>
    <w:rsid w:val="005C5EA4"/>
    <w:rsid w:val="006036C5"/>
    <w:rsid w:val="0062354F"/>
    <w:rsid w:val="00623D44"/>
    <w:rsid w:val="006438F9"/>
    <w:rsid w:val="006468CB"/>
    <w:rsid w:val="00652673"/>
    <w:rsid w:val="006741EF"/>
    <w:rsid w:val="00681894"/>
    <w:rsid w:val="00690D26"/>
    <w:rsid w:val="006A39EA"/>
    <w:rsid w:val="006B5B5A"/>
    <w:rsid w:val="006D2214"/>
    <w:rsid w:val="006F08A4"/>
    <w:rsid w:val="007076D0"/>
    <w:rsid w:val="007173A6"/>
    <w:rsid w:val="007236AA"/>
    <w:rsid w:val="00765B63"/>
    <w:rsid w:val="007E7AD4"/>
    <w:rsid w:val="008039AA"/>
    <w:rsid w:val="00821D01"/>
    <w:rsid w:val="00833E3F"/>
    <w:rsid w:val="00892AC2"/>
    <w:rsid w:val="008B00BD"/>
    <w:rsid w:val="009006D1"/>
    <w:rsid w:val="0092716F"/>
    <w:rsid w:val="00944794"/>
    <w:rsid w:val="00944C92"/>
    <w:rsid w:val="0095302E"/>
    <w:rsid w:val="00964216"/>
    <w:rsid w:val="009659D1"/>
    <w:rsid w:val="009A0CDF"/>
    <w:rsid w:val="009D21B1"/>
    <w:rsid w:val="009D59E9"/>
    <w:rsid w:val="00A01603"/>
    <w:rsid w:val="00A4146D"/>
    <w:rsid w:val="00A459F9"/>
    <w:rsid w:val="00A546F3"/>
    <w:rsid w:val="00A620FB"/>
    <w:rsid w:val="00A64D4D"/>
    <w:rsid w:val="00A76D60"/>
    <w:rsid w:val="00A81E35"/>
    <w:rsid w:val="00AA3743"/>
    <w:rsid w:val="00AC45D3"/>
    <w:rsid w:val="00B25BC4"/>
    <w:rsid w:val="00B4345A"/>
    <w:rsid w:val="00B51770"/>
    <w:rsid w:val="00B55F83"/>
    <w:rsid w:val="00B6145C"/>
    <w:rsid w:val="00B61767"/>
    <w:rsid w:val="00B77720"/>
    <w:rsid w:val="00BA0FD5"/>
    <w:rsid w:val="00BD30AC"/>
    <w:rsid w:val="00BE17D9"/>
    <w:rsid w:val="00BE1A9E"/>
    <w:rsid w:val="00BF6929"/>
    <w:rsid w:val="00C02443"/>
    <w:rsid w:val="00C103FB"/>
    <w:rsid w:val="00C126CA"/>
    <w:rsid w:val="00C224C6"/>
    <w:rsid w:val="00C26246"/>
    <w:rsid w:val="00C300A5"/>
    <w:rsid w:val="00CC2BDE"/>
    <w:rsid w:val="00D04B10"/>
    <w:rsid w:val="00D062EB"/>
    <w:rsid w:val="00D13C75"/>
    <w:rsid w:val="00D52811"/>
    <w:rsid w:val="00D632BA"/>
    <w:rsid w:val="00DB24A9"/>
    <w:rsid w:val="00DD7C2E"/>
    <w:rsid w:val="00DF0191"/>
    <w:rsid w:val="00DF6574"/>
    <w:rsid w:val="00E02482"/>
    <w:rsid w:val="00E0480E"/>
    <w:rsid w:val="00E305B2"/>
    <w:rsid w:val="00E5661D"/>
    <w:rsid w:val="00E74576"/>
    <w:rsid w:val="00EC0330"/>
    <w:rsid w:val="00EC2F4F"/>
    <w:rsid w:val="00ED11F7"/>
    <w:rsid w:val="00EE0ED1"/>
    <w:rsid w:val="00EE4BA6"/>
    <w:rsid w:val="00EF174C"/>
    <w:rsid w:val="00F03F4A"/>
    <w:rsid w:val="00F424CC"/>
    <w:rsid w:val="00F61462"/>
    <w:rsid w:val="00F61518"/>
    <w:rsid w:val="00F85206"/>
    <w:rsid w:val="00F91DFB"/>
    <w:rsid w:val="00F930DB"/>
    <w:rsid w:val="00FA6871"/>
    <w:rsid w:val="00FD2C3D"/>
    <w:rsid w:val="00FE3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B214E"/>
    <w:pPr>
      <w:ind w:left="720"/>
      <w:contextualSpacing/>
    </w:pPr>
  </w:style>
  <w:style w:type="paragraph" w:styleId="NoSpacing">
    <w:name w:val="No Spacing"/>
    <w:uiPriority w:val="1"/>
    <w:qFormat/>
    <w:rsid w:val="00F61518"/>
    <w:pPr>
      <w:spacing w:line="240" w:lineRule="auto"/>
      <w:ind w:left="0" w:firstLine="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5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51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61462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00D"/>
  </w:style>
  <w:style w:type="paragraph" w:styleId="Footer">
    <w:name w:val="footer"/>
    <w:basedOn w:val="Normal"/>
    <w:link w:val="Foot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00D"/>
  </w:style>
  <w:style w:type="character" w:customStyle="1" w:styleId="ListParagraphChar">
    <w:name w:val="List Paragraph Char"/>
    <w:basedOn w:val="DefaultParagraphFont"/>
    <w:link w:val="ListParagraph"/>
    <w:uiPriority w:val="34"/>
    <w:rsid w:val="00EC2F4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99DCF-A119-4359-8865-FEBEBB8E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3</Words>
  <Characters>104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HP 6200 Pro</cp:lastModifiedBy>
  <cp:revision>2</cp:revision>
  <cp:lastPrinted>2016-04-26T00:45:00Z</cp:lastPrinted>
  <dcterms:created xsi:type="dcterms:W3CDTF">2019-06-26T04:28:00Z</dcterms:created>
  <dcterms:modified xsi:type="dcterms:W3CDTF">2019-06-26T04:28:00Z</dcterms:modified>
</cp:coreProperties>
</file>